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page" w:horzAnchor="margin" w:tblpY="651"/>
        <w:tblW w:w="11141" w:type="dxa"/>
        <w:tblLook w:val="04A0" w:firstRow="1" w:lastRow="0" w:firstColumn="1" w:lastColumn="0" w:noHBand="0" w:noVBand="1"/>
      </w:tblPr>
      <w:tblGrid>
        <w:gridCol w:w="3888"/>
        <w:gridCol w:w="7253"/>
      </w:tblGrid>
      <w:tr w:rsidR="00971249" w:rsidTr="00ED2EAE">
        <w:trPr>
          <w:trHeight w:val="1943"/>
        </w:trPr>
        <w:tc>
          <w:tcPr>
            <w:tcW w:w="3888" w:type="dxa"/>
            <w:vAlign w:val="bottom"/>
          </w:tcPr>
          <w:p w:rsidR="00971249" w:rsidRPr="00E116E3" w:rsidRDefault="00E116E3" w:rsidP="0018382D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 xml:space="preserve">Sec name: </w:t>
            </w:r>
            <w:r w:rsidRPr="00E116E3">
              <w:rPr>
                <w:rFonts w:ascii="Monotype Corsiva" w:hAnsi="Monotype Corsiva"/>
                <w:sz w:val="28"/>
                <w:szCs w:val="28"/>
                <w:u w:val="single"/>
              </w:rPr>
              <w:t xml:space="preserve">2.1 Structures of Expressions </w:t>
            </w:r>
          </w:p>
          <w:p w:rsidR="00971249" w:rsidRDefault="00971249" w:rsidP="0018382D">
            <w:pPr>
              <w:rPr>
                <w:rFonts w:ascii="Monotype Corsiva" w:hAnsi="Monotype Corsiva"/>
                <w:b/>
                <w:sz w:val="28"/>
                <w:szCs w:val="28"/>
                <w:u w:val="single"/>
              </w:rPr>
            </w:pPr>
          </w:p>
          <w:p w:rsidR="00971249" w:rsidRPr="00E116E3" w:rsidRDefault="00ED2EAE" w:rsidP="0018382D">
            <w:pPr>
              <w:rPr>
                <w:rFonts w:ascii="Monotype Corsiva" w:hAnsi="Monotype Corsiva"/>
                <w:sz w:val="28"/>
                <w:szCs w:val="28"/>
                <w:u w:val="single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 xml:space="preserve">Goal: </w:t>
            </w:r>
            <w:r w:rsidR="00E116E3" w:rsidRPr="00E116E3">
              <w:rPr>
                <w:rFonts w:ascii="Monotype Corsiva" w:hAnsi="Monotype Corsiva"/>
                <w:sz w:val="28"/>
                <w:szCs w:val="28"/>
                <w:u w:val="single"/>
              </w:rPr>
              <w:t xml:space="preserve">To learn the basics of quadratic graphs.  </w:t>
            </w:r>
          </w:p>
          <w:p w:rsidR="00971249" w:rsidRPr="00971249" w:rsidRDefault="00971249" w:rsidP="0018382D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253" w:type="dxa"/>
            <w:vAlign w:val="bottom"/>
          </w:tcPr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Name _______________________</w:t>
            </w: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Class _______________________</w:t>
            </w: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Period/Date__________________</w:t>
            </w:r>
          </w:p>
          <w:p w:rsidR="00971249" w:rsidRP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EA05C4" w:rsidTr="00EA05C4">
        <w:trPr>
          <w:trHeight w:val="3172"/>
        </w:trPr>
        <w:tc>
          <w:tcPr>
            <w:tcW w:w="11141" w:type="dxa"/>
            <w:gridSpan w:val="2"/>
          </w:tcPr>
          <w:p w:rsidR="00EA05C4" w:rsidRPr="0018382D" w:rsidRDefault="00EA05C4" w:rsidP="00EA05C4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 w:rsidRPr="00ED2EAE">
              <w:rPr>
                <w:rFonts w:ascii="Monotype Corsiva" w:hAnsi="Monotype Corsiva"/>
                <w:b/>
                <w:sz w:val="28"/>
                <w:szCs w:val="28"/>
              </w:rPr>
              <w:t>Summary of lesson</w:t>
            </w:r>
            <w:r>
              <w:rPr>
                <w:rFonts w:ascii="Monotype Corsiva" w:hAnsi="Monotype Corsiva"/>
                <w:b/>
                <w:sz w:val="28"/>
                <w:szCs w:val="28"/>
              </w:rPr>
              <w:t>(To be done at the end of the lesson, Summarize in your own words what you learned)</w:t>
            </w:r>
            <w:r w:rsidRPr="00ED2EAE">
              <w:rPr>
                <w:rFonts w:ascii="Monotype Corsiva" w:hAnsi="Monotype Corsiva"/>
                <w:b/>
                <w:sz w:val="28"/>
                <w:szCs w:val="28"/>
              </w:rPr>
              <w:t>:</w:t>
            </w:r>
          </w:p>
        </w:tc>
      </w:tr>
      <w:tr w:rsidR="00EA05C4" w:rsidTr="001C2AB4">
        <w:trPr>
          <w:trHeight w:val="391"/>
        </w:trPr>
        <w:tc>
          <w:tcPr>
            <w:tcW w:w="3888" w:type="dxa"/>
            <w:vAlign w:val="center"/>
          </w:tcPr>
          <w:p w:rsidR="00EA05C4" w:rsidRDefault="00EA05C4" w:rsidP="00EA05C4">
            <w:r>
              <w:rPr>
                <w:rFonts w:ascii="Monotype Corsiva" w:hAnsi="Monotype Corsiva"/>
                <w:b/>
                <w:sz w:val="28"/>
                <w:szCs w:val="28"/>
              </w:rPr>
              <w:t>Key Words/Key Concepts/Problems</w:t>
            </w:r>
          </w:p>
        </w:tc>
        <w:tc>
          <w:tcPr>
            <w:tcW w:w="7253" w:type="dxa"/>
            <w:vAlign w:val="center"/>
          </w:tcPr>
          <w:p w:rsidR="00EA05C4" w:rsidRPr="0018382D" w:rsidRDefault="00EA05C4" w:rsidP="00EA05C4">
            <w:pPr>
              <w:jc w:val="center"/>
              <w:rPr>
                <w:rFonts w:ascii="Monotype Corsiva" w:hAnsi="Monotype Corsiva"/>
                <w:b/>
                <w:sz w:val="28"/>
                <w:szCs w:val="28"/>
              </w:rPr>
            </w:pPr>
            <w:r w:rsidRPr="0018382D">
              <w:rPr>
                <w:rFonts w:ascii="Monotype Corsiva" w:hAnsi="Monotype Corsiva"/>
                <w:b/>
                <w:sz w:val="28"/>
                <w:szCs w:val="28"/>
              </w:rPr>
              <w:t>Notes/Answers/Definitions/Examples/Sentences</w:t>
            </w:r>
          </w:p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116E3" w:rsidP="00E116E3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V</w:t>
            </w:r>
            <w:r w:rsidRPr="00E116E3">
              <w:rPr>
                <w:rFonts w:ascii="Monotype Corsiva" w:hAnsi="Monotype Corsiva"/>
                <w:sz w:val="28"/>
                <w:szCs w:val="28"/>
              </w:rPr>
              <w:t>ertex</w:t>
            </w:r>
            <w:r>
              <w:rPr>
                <w:rFonts w:ascii="Monotype Corsiva" w:hAnsi="Monotype Corsiva"/>
                <w:sz w:val="28"/>
                <w:szCs w:val="28"/>
              </w:rPr>
              <w:t>:</w:t>
            </w: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A05C4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A05C4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116E3" w:rsidP="00E116E3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Axis of symmetry:</w:t>
            </w: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65"/>
        </w:trPr>
        <w:tc>
          <w:tcPr>
            <w:tcW w:w="3888" w:type="dxa"/>
            <w:vAlign w:val="center"/>
          </w:tcPr>
          <w:p w:rsidR="00EA05C4" w:rsidRPr="00E116E3" w:rsidRDefault="00EA05C4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A05C4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65"/>
        </w:trPr>
        <w:tc>
          <w:tcPr>
            <w:tcW w:w="3888" w:type="dxa"/>
            <w:vAlign w:val="center"/>
          </w:tcPr>
          <w:p w:rsidR="00EA05C4" w:rsidRPr="00E116E3" w:rsidRDefault="00E116E3" w:rsidP="00E116E3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Equation for the axis of symmetry:</w:t>
            </w: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A05C4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A05C4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116E3" w:rsidP="00E116E3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Minimum:</w:t>
            </w: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A05C4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65"/>
        </w:trPr>
        <w:tc>
          <w:tcPr>
            <w:tcW w:w="3888" w:type="dxa"/>
            <w:vAlign w:val="center"/>
          </w:tcPr>
          <w:p w:rsidR="00EA05C4" w:rsidRPr="00E116E3" w:rsidRDefault="00EA05C4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116E3" w:rsidP="00E116E3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Maximum:</w:t>
            </w: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65"/>
        </w:trPr>
        <w:tc>
          <w:tcPr>
            <w:tcW w:w="3888" w:type="dxa"/>
            <w:vAlign w:val="center"/>
          </w:tcPr>
          <w:p w:rsidR="00EA05C4" w:rsidRPr="00E116E3" w:rsidRDefault="00EA05C4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A05C4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91"/>
        </w:trPr>
        <w:tc>
          <w:tcPr>
            <w:tcW w:w="3888" w:type="dxa"/>
            <w:vAlign w:val="center"/>
          </w:tcPr>
          <w:p w:rsidR="00EA05C4" w:rsidRPr="00E116E3" w:rsidRDefault="00E116E3" w:rsidP="00E116E3">
            <w:pPr>
              <w:rPr>
                <w:rFonts w:ascii="Monotype Corsiva" w:hAnsi="Monotype Corsiva"/>
                <w:sz w:val="28"/>
                <w:szCs w:val="28"/>
              </w:rPr>
            </w:pPr>
            <w:r w:rsidRPr="00E116E3">
              <w:rPr>
                <w:rFonts w:ascii="Monotype Corsiva" w:hAnsi="Monotype Corsiva"/>
                <w:sz w:val="28"/>
                <w:szCs w:val="28"/>
              </w:rPr>
              <w:t>x-intercepts:</w:t>
            </w:r>
          </w:p>
        </w:tc>
        <w:tc>
          <w:tcPr>
            <w:tcW w:w="7253" w:type="dxa"/>
          </w:tcPr>
          <w:p w:rsidR="00EA05C4" w:rsidRDefault="00EA05C4" w:rsidP="00EA05C4"/>
        </w:tc>
      </w:tr>
      <w:tr w:rsidR="00EA05C4" w:rsidTr="00E116E3">
        <w:trPr>
          <w:trHeight w:val="389"/>
        </w:trPr>
        <w:tc>
          <w:tcPr>
            <w:tcW w:w="3888" w:type="dxa"/>
            <w:vAlign w:val="center"/>
          </w:tcPr>
          <w:p w:rsidR="00EA05C4" w:rsidRPr="00E116E3" w:rsidRDefault="00EA05C4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3" w:type="dxa"/>
          </w:tcPr>
          <w:p w:rsidR="00EA05C4" w:rsidRDefault="00EA05C4" w:rsidP="00EA05C4"/>
        </w:tc>
      </w:tr>
      <w:tr w:rsidR="00EA59CE" w:rsidTr="00EA59CE">
        <w:trPr>
          <w:trHeight w:val="1985"/>
        </w:trPr>
        <w:tc>
          <w:tcPr>
            <w:tcW w:w="11141" w:type="dxa"/>
            <w:gridSpan w:val="2"/>
            <w:vAlign w:val="center"/>
          </w:tcPr>
          <w:p w:rsidR="00EA59CE" w:rsidRDefault="00EA59CE" w:rsidP="00EA59CE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20472" cy="1271270"/>
                  <wp:effectExtent l="0" t="0" r="0" b="508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E4454E.tmp"/>
                          <pic:cNvPicPr/>
                        </pic:nvPicPr>
                        <pic:blipFill rotWithShape="1"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38" t="3336" r="3861"/>
                          <a:stretch/>
                        </pic:blipFill>
                        <pic:spPr bwMode="auto">
                          <a:xfrm>
                            <a:off x="0" y="0"/>
                            <a:ext cx="1231107" cy="12823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</w:tbl>
    <w:tbl>
      <w:tblPr>
        <w:tblStyle w:val="TableGrid"/>
        <w:tblW w:w="11142" w:type="dxa"/>
        <w:tblLook w:val="04A0" w:firstRow="1" w:lastRow="0" w:firstColumn="1" w:lastColumn="0" w:noHBand="0" w:noVBand="1"/>
      </w:tblPr>
      <w:tblGrid>
        <w:gridCol w:w="3888"/>
        <w:gridCol w:w="7254"/>
      </w:tblGrid>
      <w:tr w:rsidR="00560A8F" w:rsidRPr="00560A8F" w:rsidTr="00ED2EAE">
        <w:trPr>
          <w:trHeight w:val="385"/>
        </w:trPr>
        <w:tc>
          <w:tcPr>
            <w:tcW w:w="3888" w:type="dxa"/>
            <w:vAlign w:val="bottom"/>
          </w:tcPr>
          <w:p w:rsidR="00560A8F" w:rsidRPr="00560A8F" w:rsidRDefault="00ED2EAE" w:rsidP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lastRenderedPageBreak/>
              <w:t>Key Words/Key Concepts/Problems</w:t>
            </w:r>
          </w:p>
        </w:tc>
        <w:tc>
          <w:tcPr>
            <w:tcW w:w="7254" w:type="dxa"/>
            <w:vAlign w:val="bottom"/>
          </w:tcPr>
          <w:p w:rsidR="00560A8F" w:rsidRPr="00560A8F" w:rsidRDefault="0018382D" w:rsidP="00560A8F">
            <w:pPr>
              <w:jc w:val="center"/>
              <w:rPr>
                <w:rFonts w:ascii="Monotype Corsiva" w:hAnsi="Monotype Corsiva"/>
                <w:b/>
                <w:sz w:val="28"/>
                <w:szCs w:val="28"/>
              </w:rPr>
            </w:pPr>
            <w:r w:rsidRPr="0018382D">
              <w:rPr>
                <w:rFonts w:ascii="Monotype Corsiva" w:hAnsi="Monotype Corsiva"/>
                <w:b/>
                <w:sz w:val="28"/>
                <w:szCs w:val="28"/>
              </w:rPr>
              <w:t>Notes/Answers/Definitions/Examples/Sentences</w:t>
            </w: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E116E3" w:rsidP="00E116E3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Square roots:</w:t>
            </w: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60"/>
        </w:trPr>
        <w:tc>
          <w:tcPr>
            <w:tcW w:w="3888" w:type="dxa"/>
            <w:vAlign w:val="center"/>
          </w:tcPr>
          <w:p w:rsidR="00560A8F" w:rsidRPr="00E116E3" w:rsidRDefault="00EA59CE" w:rsidP="00E116E3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Examples:</w:t>
            </w:r>
          </w:p>
        </w:tc>
        <w:tc>
          <w:tcPr>
            <w:tcW w:w="7254" w:type="dxa"/>
          </w:tcPr>
          <w:p w:rsidR="00560A8F" w:rsidRPr="00560A8F" w:rsidRDefault="00EA59CE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 w:rsidRPr="00EA59CE">
              <w:rPr>
                <w:rFonts w:ascii="Monotype Corsiva" w:hAnsi="Monotype Corsiva"/>
                <w:b/>
                <w:position w:val="-12"/>
                <w:sz w:val="28"/>
                <w:szCs w:val="28"/>
              </w:rPr>
              <w:object w:dxaOrig="11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0" type="#_x0000_t75" style="width:57.6pt;height:21.6pt" o:ole="">
                  <v:imagedata r:id="rId6" o:title=""/>
                </v:shape>
                <o:OLEObject Type="Embed" ProgID="Equation.DSMT4" ShapeID="_x0000_i1070" DrawAspect="Content" ObjectID="_1444020669" r:id="rId7"/>
              </w:object>
            </w:r>
          </w:p>
        </w:tc>
      </w:tr>
      <w:tr w:rsidR="00560A8F" w:rsidRPr="00560A8F" w:rsidTr="00E116E3">
        <w:trPr>
          <w:trHeight w:val="360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EA59CE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 w:rsidRPr="00EA59CE">
              <w:rPr>
                <w:rFonts w:ascii="Monotype Corsiva" w:hAnsi="Monotype Corsiva"/>
                <w:b/>
                <w:position w:val="-16"/>
                <w:sz w:val="28"/>
                <w:szCs w:val="28"/>
              </w:rPr>
              <w:object w:dxaOrig="1160" w:dyaOrig="520">
                <v:shape id="_x0000_i1071" type="#_x0000_t75" style="width:57.6pt;height:28.8pt" o:ole="">
                  <v:imagedata r:id="rId8" o:title=""/>
                </v:shape>
                <o:OLEObject Type="Embed" ProgID="Equation.DSMT4" ShapeID="_x0000_i1071" DrawAspect="Content" ObjectID="_1444020670" r:id="rId9"/>
              </w:object>
            </w: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EA59CE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 w:rsidRPr="00EA59CE">
              <w:rPr>
                <w:rFonts w:ascii="Monotype Corsiva" w:hAnsi="Monotype Corsiva"/>
                <w:b/>
                <w:position w:val="-16"/>
                <w:sz w:val="28"/>
                <w:szCs w:val="28"/>
              </w:rPr>
              <w:object w:dxaOrig="1700" w:dyaOrig="520">
                <v:shape id="_x0000_i1072" type="#_x0000_t75" style="width:86.4pt;height:28.8pt" o:ole="">
                  <v:imagedata r:id="rId10" o:title=""/>
                </v:shape>
                <o:OLEObject Type="Embed" ProgID="Equation.DSMT4" ShapeID="_x0000_i1072" DrawAspect="Content" ObjectID="_1444020671" r:id="rId11"/>
              </w:object>
            </w: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EA59CE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 w:rsidRPr="00EA59CE">
              <w:rPr>
                <w:rFonts w:ascii="Monotype Corsiva" w:hAnsi="Monotype Corsiva"/>
                <w:b/>
                <w:position w:val="-18"/>
                <w:sz w:val="28"/>
                <w:szCs w:val="28"/>
              </w:rPr>
              <w:object w:dxaOrig="1880" w:dyaOrig="560">
                <v:shape id="_x0000_i1073" type="#_x0000_t75" style="width:93.6pt;height:28.8pt" o:ole="">
                  <v:imagedata r:id="rId12" o:title=""/>
                </v:shape>
                <o:OLEObject Type="Embed" ProgID="Equation.DSMT4" ShapeID="_x0000_i1073" DrawAspect="Content" ObjectID="_1444020672" r:id="rId13"/>
              </w:object>
            </w: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60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60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 w:rsidP="00ED2EAE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 w:rsidP="00ED2EAE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 w:rsidP="00ED2EAE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 w:rsidP="00ED2EAE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E116E3">
        <w:trPr>
          <w:trHeight w:val="385"/>
        </w:trPr>
        <w:tc>
          <w:tcPr>
            <w:tcW w:w="3888" w:type="dxa"/>
            <w:vAlign w:val="center"/>
          </w:tcPr>
          <w:p w:rsidR="00560A8F" w:rsidRPr="00E116E3" w:rsidRDefault="00560A8F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560A8F" w:rsidRPr="00560A8F" w:rsidRDefault="00560A8F" w:rsidP="00ED2EAE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ED2EAE" w:rsidRPr="00560A8F" w:rsidTr="00E116E3">
        <w:trPr>
          <w:trHeight w:val="389"/>
        </w:trPr>
        <w:tc>
          <w:tcPr>
            <w:tcW w:w="3888" w:type="dxa"/>
            <w:vAlign w:val="center"/>
          </w:tcPr>
          <w:p w:rsidR="00ED2EAE" w:rsidRPr="00E116E3" w:rsidRDefault="00ED2EAE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ED2EAE" w:rsidRPr="00560A8F" w:rsidRDefault="00ED2EAE" w:rsidP="00ED2EAE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ED2EAE" w:rsidRPr="00560A8F" w:rsidTr="00E116E3">
        <w:trPr>
          <w:trHeight w:val="389"/>
        </w:trPr>
        <w:tc>
          <w:tcPr>
            <w:tcW w:w="3888" w:type="dxa"/>
            <w:vAlign w:val="center"/>
          </w:tcPr>
          <w:p w:rsidR="00ED2EAE" w:rsidRPr="00E116E3" w:rsidRDefault="00ED2EAE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ED2EAE" w:rsidRPr="00560A8F" w:rsidRDefault="00ED2EAE" w:rsidP="00ED2EAE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ED2EAE" w:rsidRPr="00560A8F" w:rsidTr="00E116E3">
        <w:trPr>
          <w:trHeight w:val="389"/>
        </w:trPr>
        <w:tc>
          <w:tcPr>
            <w:tcW w:w="3888" w:type="dxa"/>
            <w:vAlign w:val="center"/>
          </w:tcPr>
          <w:p w:rsidR="00ED2EAE" w:rsidRPr="00E116E3" w:rsidRDefault="00ED2EAE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ED2EAE" w:rsidRPr="00560A8F" w:rsidRDefault="00ED2EAE" w:rsidP="00ED2EAE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ED2EAE" w:rsidRPr="00560A8F" w:rsidTr="00E116E3">
        <w:trPr>
          <w:trHeight w:val="389"/>
        </w:trPr>
        <w:tc>
          <w:tcPr>
            <w:tcW w:w="3888" w:type="dxa"/>
            <w:vAlign w:val="center"/>
          </w:tcPr>
          <w:p w:rsidR="00ED2EAE" w:rsidRPr="00E116E3" w:rsidRDefault="00ED2EAE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ED2EAE" w:rsidRPr="00560A8F" w:rsidRDefault="00ED2EAE" w:rsidP="00ED2EAE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ED2EAE" w:rsidRPr="00560A8F" w:rsidTr="00E116E3">
        <w:trPr>
          <w:trHeight w:val="389"/>
        </w:trPr>
        <w:tc>
          <w:tcPr>
            <w:tcW w:w="3888" w:type="dxa"/>
            <w:vAlign w:val="center"/>
          </w:tcPr>
          <w:p w:rsidR="00ED2EAE" w:rsidRPr="00E116E3" w:rsidRDefault="00ED2EAE" w:rsidP="00E116E3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254" w:type="dxa"/>
          </w:tcPr>
          <w:p w:rsidR="00ED2EAE" w:rsidRPr="00560A8F" w:rsidRDefault="00ED2EAE" w:rsidP="00ED2EAE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</w:tbl>
    <w:p w:rsidR="00F23EF5" w:rsidRDefault="00EA59CE" w:rsidP="00ED2EAE">
      <w:r>
        <w:rPr>
          <w:noProof/>
        </w:rPr>
        <w:lastRenderedPageBreak/>
        <w:drawing>
          <wp:inline distT="0" distB="0" distL="0" distR="0">
            <wp:extent cx="6858000" cy="425513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E4F421.tmp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255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23EF5" w:rsidSect="00D540B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40B1"/>
    <w:rsid w:val="0018382D"/>
    <w:rsid w:val="003332EC"/>
    <w:rsid w:val="00560A8F"/>
    <w:rsid w:val="00650B67"/>
    <w:rsid w:val="00801AB4"/>
    <w:rsid w:val="00971249"/>
    <w:rsid w:val="00C259F7"/>
    <w:rsid w:val="00C92CBE"/>
    <w:rsid w:val="00CF0046"/>
    <w:rsid w:val="00D540B1"/>
    <w:rsid w:val="00E116E3"/>
    <w:rsid w:val="00EA05C4"/>
    <w:rsid w:val="00EA59CE"/>
    <w:rsid w:val="00ED2EAE"/>
    <w:rsid w:val="00F23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A17F3C3-D4EE-44BF-91D1-C7836B27B9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540B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A05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05C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tmp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tm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0AA687-553C-43D3-97E0-B1AE783A76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122</Words>
  <Characters>69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lt Lake City School District</Company>
  <LinksUpToDate>false</LinksUpToDate>
  <CharactersWithSpaces>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020889</dc:creator>
  <cp:lastModifiedBy>Molly Campbell</cp:lastModifiedBy>
  <cp:revision>3</cp:revision>
  <cp:lastPrinted>2013-10-23T13:47:00Z</cp:lastPrinted>
  <dcterms:created xsi:type="dcterms:W3CDTF">2013-10-23T13:48:00Z</dcterms:created>
  <dcterms:modified xsi:type="dcterms:W3CDTF">2013-10-23T14:05:00Z</dcterms:modified>
</cp:coreProperties>
</file>